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16B685" w14:textId="4A94DA08" w:rsidR="00216985" w:rsidRPr="00693A00" w:rsidRDefault="004B6633" w:rsidP="00216985">
      <w:pPr>
        <w:pStyle w:val="Englishtitle"/>
        <w:rPr>
          <w:iCs w:val="0"/>
          <w:lang w:val="en-GB"/>
        </w:rPr>
      </w:pPr>
      <w:r>
        <w:rPr>
          <w:i w:val="0"/>
          <w:lang w:val="en-GB"/>
        </w:rPr>
        <w:t>Instructions for Authors</w:t>
      </w:r>
    </w:p>
    <w:p w14:paraId="0164D05B" w14:textId="77777777" w:rsidR="00216985" w:rsidRPr="00693A00" w:rsidRDefault="00216985" w:rsidP="00216985">
      <w:pPr>
        <w:pStyle w:val="Englishtitle"/>
        <w:rPr>
          <w:iCs w:val="0"/>
          <w:lang w:val="en-GB"/>
        </w:rPr>
      </w:pPr>
    </w:p>
    <w:p w14:paraId="1399E3D7" w14:textId="77777777" w:rsidR="00216985" w:rsidRPr="00693A00" w:rsidRDefault="00216985" w:rsidP="00216985">
      <w:pPr>
        <w:pStyle w:val="Englishtitle"/>
        <w:rPr>
          <w:i w:val="0"/>
          <w:lang w:val="en-GB"/>
        </w:rPr>
      </w:pPr>
    </w:p>
    <w:p w14:paraId="11C66C1A" w14:textId="77777777" w:rsidR="00216985" w:rsidRPr="006B6CB9" w:rsidRDefault="00216985" w:rsidP="00216985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>Author a</w:t>
      </w:r>
      <w:r>
        <w:rPr>
          <w:vertAlign w:val="superscript"/>
          <w:lang w:val="en-GB"/>
        </w:rPr>
        <w:t>1</w:t>
      </w:r>
      <w:r w:rsidRPr="006B6CB9">
        <w:rPr>
          <w:lang w:val="en-GB"/>
        </w:rPr>
        <w:t>, Author b</w:t>
      </w:r>
      <w:r>
        <w:rPr>
          <w:vertAlign w:val="superscript"/>
          <w:lang w:val="en-GB"/>
        </w:rPr>
        <w:t>2</w:t>
      </w:r>
      <w:r w:rsidRPr="006B6CB9">
        <w:rPr>
          <w:lang w:val="en-GB"/>
        </w:rPr>
        <w:t>, Author c</w:t>
      </w:r>
      <w:r>
        <w:rPr>
          <w:vertAlign w:val="superscript"/>
          <w:lang w:val="en-GB"/>
        </w:rPr>
        <w:t>3</w:t>
      </w:r>
      <w:r w:rsidRPr="006B6CB9">
        <w:rPr>
          <w:lang w:val="en-GB"/>
        </w:rPr>
        <w:t>…</w:t>
      </w:r>
    </w:p>
    <w:p w14:paraId="042DDAE2" w14:textId="77777777" w:rsidR="00216985" w:rsidRPr="006B6CB9" w:rsidRDefault="00216985" w:rsidP="00216985">
      <w:pPr>
        <w:pStyle w:val="Auteurs"/>
        <w:rPr>
          <w:lang w:val="en-GB"/>
        </w:rPr>
      </w:pPr>
    </w:p>
    <w:p w14:paraId="6E32B91F" w14:textId="77777777" w:rsidR="00216985" w:rsidRPr="006E1901" w:rsidRDefault="00216985" w:rsidP="00216985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>Author’s affiliation, {author.a…}@xxx.xx</w:t>
      </w:r>
    </w:p>
    <w:p w14:paraId="2AF4D87B" w14:textId="77777777" w:rsidR="00216985" w:rsidRPr="00AF686B" w:rsidRDefault="00216985" w:rsidP="00216985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>Author’s affiliation, {author.b…}@xxx.xx</w:t>
      </w:r>
    </w:p>
    <w:p w14:paraId="0E21AC72" w14:textId="77777777" w:rsidR="00216985" w:rsidRPr="00AF686B" w:rsidRDefault="00216985" w:rsidP="00216985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affiliation, </w:t>
      </w:r>
      <w:r w:rsidRPr="00AF686B">
        <w:rPr>
          <w:rFonts w:ascii="Times New Roman" w:hAnsi="Times New Roman"/>
          <w:bCs/>
          <w:iCs/>
          <w:sz w:val="20"/>
          <w:lang w:val="fr-FR"/>
        </w:rPr>
        <w:t>{</w:t>
      </w:r>
      <w:r w:rsidRPr="00AF686B">
        <w:rPr>
          <w:rFonts w:ascii="Times New Roman" w:hAnsi="Times New Roman"/>
          <w:sz w:val="20"/>
          <w:lang w:val="fr-FR"/>
        </w:rPr>
        <w:t>author</w:t>
      </w:r>
      <w:r w:rsidRPr="00AF686B">
        <w:rPr>
          <w:rFonts w:ascii="Times New Roman" w:hAnsi="Times New Roman"/>
          <w:bCs/>
          <w:iCs/>
          <w:sz w:val="20"/>
          <w:lang w:val="fr-FR"/>
        </w:rPr>
        <w:t>.c…}@xxx.xx</w:t>
      </w:r>
    </w:p>
    <w:p w14:paraId="3CE14903" w14:textId="77777777" w:rsidR="00216985" w:rsidRPr="00AF686B" w:rsidRDefault="00216985" w:rsidP="00216985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29BAC964" w14:textId="77777777" w:rsidR="00216985" w:rsidRPr="00AF686B" w:rsidRDefault="00216985" w:rsidP="00216985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7DCCB7DF" w14:textId="77777777" w:rsidR="00216985" w:rsidRPr="006B6CB9" w:rsidRDefault="00216985" w:rsidP="00216985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>
        <w:rPr>
          <w:rStyle w:val="MotsclesCar"/>
          <w:i/>
          <w:iCs/>
          <w:lang w:val="en-GB"/>
        </w:rPr>
        <w:t>6</w:t>
      </w:r>
    </w:p>
    <w:p w14:paraId="31B6EF35" w14:textId="77777777" w:rsidR="00216985" w:rsidRPr="006B6CB9" w:rsidRDefault="00216985" w:rsidP="00216985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56E14E79" w14:textId="77777777" w:rsidR="00A52BEC" w:rsidRDefault="00A52BEC" w:rsidP="00216985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</w:p>
    <w:p w14:paraId="52038E35" w14:textId="429485E4" w:rsidR="00216985" w:rsidRPr="006B6CB9" w:rsidRDefault="00216985" w:rsidP="00216985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</w:p>
    <w:p w14:paraId="7A98A9D3" w14:textId="3A913F24" w:rsidR="009D46AD" w:rsidRPr="00201F9E" w:rsidRDefault="00216985" w:rsidP="00201F9E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summar</w:t>
      </w:r>
      <w:r>
        <w:rPr>
          <w:rStyle w:val="AbstractCar"/>
          <w:lang w:val="en-GB"/>
        </w:rPr>
        <w:t>y</w:t>
      </w:r>
      <w:r w:rsidRPr="006B6CB9">
        <w:rPr>
          <w:rStyle w:val="AbstractCar"/>
          <w:lang w:val="en-GB"/>
        </w:rPr>
        <w:t xml:space="preserve"> </w:t>
      </w:r>
      <w:r>
        <w:rPr>
          <w:rStyle w:val="AbstractCar"/>
          <w:lang w:val="en-GB"/>
        </w:rPr>
        <w:t xml:space="preserve">must </w:t>
      </w:r>
      <w:r w:rsidRPr="006B6CB9">
        <w:rPr>
          <w:rStyle w:val="AbstractCar"/>
          <w:lang w:val="en-GB"/>
        </w:rPr>
        <w:t>not exceed 10 lines</w:t>
      </w:r>
      <w:r>
        <w:rPr>
          <w:rStyle w:val="AbstractCar"/>
          <w:lang w:val="en-GB"/>
        </w:rPr>
        <w:t xml:space="preserve"> and should be written with a size 8 font</w:t>
      </w:r>
      <w:r w:rsidRPr="006B6CB9">
        <w:rPr>
          <w:rStyle w:val="AbstractCar"/>
          <w:lang w:val="en-GB"/>
        </w:rPr>
        <w:t>.</w:t>
      </w:r>
    </w:p>
    <w:p w14:paraId="0261AC45" w14:textId="08E12254" w:rsidR="001C0DCA" w:rsidRPr="004448FB" w:rsidRDefault="0033622A" w:rsidP="004448FB">
      <w:pPr>
        <w:pStyle w:val="Titre1"/>
      </w:pPr>
      <w:r>
        <w:t>Sp</w:t>
      </w:r>
      <w:r w:rsidR="00201F9E">
        <w:t>e</w:t>
      </w:r>
      <w:r>
        <w:t>cifications</w:t>
      </w:r>
    </w:p>
    <w:p w14:paraId="133AB2B5" w14:textId="77777777" w:rsidR="00A245A6" w:rsidRPr="006B6CB9" w:rsidRDefault="00A245A6" w:rsidP="00A245A6">
      <w:pPr>
        <w:pStyle w:val="Corpsdetexte"/>
        <w:rPr>
          <w:lang w:val="en-GB"/>
        </w:rPr>
      </w:pPr>
      <w:r w:rsidRPr="006B6CB9">
        <w:rPr>
          <w:lang w:val="en-GB"/>
        </w:rPr>
        <w:t xml:space="preserve">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AFE987C" w14:textId="77777777" w:rsidR="00201F9E" w:rsidRPr="006B6CB9" w:rsidRDefault="00201F9E" w:rsidP="00201F9E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>
        <w:rPr>
          <w:lang w:val="en-GB"/>
        </w:rPr>
        <w:t xml:space="preserve"> of the paper proposal</w:t>
      </w:r>
      <w:r w:rsidRPr="006B6CB9">
        <w:rPr>
          <w:lang w:val="en-GB"/>
        </w:rPr>
        <w:t xml:space="preserve">s, we ask you </w:t>
      </w:r>
      <w:r>
        <w:rPr>
          <w:lang w:val="en-GB"/>
        </w:rPr>
        <w:t xml:space="preserve">to </w:t>
      </w:r>
      <w:r w:rsidRPr="006B6CB9">
        <w:rPr>
          <w:lang w:val="en-GB"/>
        </w:rPr>
        <w:t>comply with the indications given in th</w:t>
      </w:r>
      <w:r>
        <w:rPr>
          <w:lang w:val="en-GB"/>
        </w:rPr>
        <w:t>e present</w:t>
      </w:r>
      <w:r w:rsidRPr="006B6CB9">
        <w:rPr>
          <w:lang w:val="en-GB"/>
        </w:rPr>
        <w:t xml:space="preserve"> </w:t>
      </w:r>
      <w:r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>
        <w:rPr>
          <w:lang w:val="en-GB"/>
        </w:rPr>
        <w:t xml:space="preserve">must </w:t>
      </w:r>
      <w:r w:rsidRPr="006B6CB9">
        <w:rPr>
          <w:lang w:val="en-GB"/>
        </w:rPr>
        <w:t>comply with the margins of this note (2 cm). The text should be justified. Tables, figures and captions should be centred on the page</w:t>
      </w:r>
    </w:p>
    <w:p w14:paraId="0B184617" w14:textId="77777777" w:rsidR="00201F9E" w:rsidRPr="006B6CB9" w:rsidRDefault="00201F9E" w:rsidP="00201F9E">
      <w:pPr>
        <w:pStyle w:val="Corpsdetexte"/>
        <w:rPr>
          <w:lang w:val="en-GB"/>
        </w:rPr>
      </w:pPr>
      <w:r w:rsidRPr="006B6CB9">
        <w:rPr>
          <w:lang w:val="en-GB"/>
        </w:rPr>
        <w:t xml:space="preserve">The article must </w:t>
      </w:r>
      <w:r>
        <w:rPr>
          <w:lang w:val="en-GB"/>
        </w:rPr>
        <w:t>hav</w:t>
      </w:r>
      <w:r w:rsidRPr="006B6CB9">
        <w:rPr>
          <w:lang w:val="en-GB"/>
        </w:rPr>
        <w:t>e the following structure:</w:t>
      </w:r>
    </w:p>
    <w:p w14:paraId="3D4589CB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C3F562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0BA972C4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7EA48B96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>Abstract (10 lines maximum ea</w:t>
      </w:r>
      <w:bookmarkStart w:id="0" w:name="_GoBack"/>
      <w:bookmarkEnd w:id="0"/>
      <w:r w:rsidRPr="006B6CB9">
        <w:rPr>
          <w:lang w:val="en-GB"/>
        </w:rPr>
        <w:t xml:space="preserve">ch) </w:t>
      </w:r>
    </w:p>
    <w:p w14:paraId="098BF727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599537CF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4C8AD338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 </w:t>
      </w:r>
    </w:p>
    <w:p w14:paraId="04D5EF14" w14:textId="77777777" w:rsidR="00201F9E" w:rsidRPr="006B6CB9" w:rsidRDefault="00201F9E" w:rsidP="00201F9E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9746B0F" w14:textId="4B7D4BEF" w:rsidR="0033622A" w:rsidRDefault="00201F9E" w:rsidP="00B14C62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0F6E5E8D" w14:textId="77777777" w:rsidR="004B6633" w:rsidRDefault="004B6633" w:rsidP="004B6633">
      <w:pPr>
        <w:pStyle w:val="ListeNum"/>
        <w:numPr>
          <w:ilvl w:val="0"/>
          <w:numId w:val="0"/>
        </w:numPr>
        <w:ind w:left="360" w:hanging="360"/>
        <w:rPr>
          <w:lang w:val="en-GB"/>
        </w:rPr>
      </w:pPr>
    </w:p>
    <w:p w14:paraId="20D6E04D" w14:textId="182E0EB5" w:rsidR="004B6633" w:rsidRPr="00201F9E" w:rsidRDefault="004B6633" w:rsidP="004B6633">
      <w:pPr>
        <w:pStyle w:val="ListeNum"/>
        <w:numPr>
          <w:ilvl w:val="0"/>
          <w:numId w:val="0"/>
        </w:numPr>
        <w:ind w:left="360" w:hanging="360"/>
        <w:rPr>
          <w:lang w:val="en-GB"/>
        </w:rPr>
      </w:pPr>
      <w:r>
        <w:rPr>
          <w:lang w:val="en-GB"/>
        </w:rPr>
        <w:t>Further detailed format instructions are given below</w:t>
      </w:r>
    </w:p>
    <w:p w14:paraId="4F285945" w14:textId="74BF7EDC" w:rsidR="001C0DCA" w:rsidRPr="00A74FE8" w:rsidRDefault="00201F9E" w:rsidP="004448FB">
      <w:pPr>
        <w:pStyle w:val="Titre1"/>
      </w:pPr>
      <w:r>
        <w:t>Paper update</w:t>
      </w:r>
    </w:p>
    <w:p w14:paraId="1E3B3435" w14:textId="274175D1" w:rsidR="0039546A" w:rsidRDefault="00201F9E" w:rsidP="00201F9E">
      <w:pPr>
        <w:pStyle w:val="Corpsdetexte"/>
      </w:pPr>
      <w:r w:rsidRPr="00201F9E">
        <w:rPr>
          <w:lang w:val="en-US"/>
        </w:rPr>
        <w:t>After agreement of the Scientific Committee</w:t>
      </w:r>
      <w:r w:rsidR="001C0DCA" w:rsidRPr="00201F9E">
        <w:rPr>
          <w:lang w:val="en-US"/>
        </w:rPr>
        <w:t xml:space="preserve">, </w:t>
      </w:r>
      <w:r w:rsidR="0039546A" w:rsidRPr="00201F9E">
        <w:rPr>
          <w:b/>
          <w:lang w:val="en-US"/>
        </w:rPr>
        <w:t>i</w:t>
      </w:r>
      <w:r w:rsidRPr="00201F9E">
        <w:rPr>
          <w:b/>
          <w:lang w:val="en-US"/>
        </w:rPr>
        <w:t xml:space="preserve">t is recommended that </w:t>
      </w:r>
      <w:r w:rsidR="001C0DCA" w:rsidRPr="00201F9E">
        <w:rPr>
          <w:b/>
          <w:lang w:val="en-US"/>
        </w:rPr>
        <w:t>aut</w:t>
      </w:r>
      <w:r w:rsidRPr="00201F9E">
        <w:rPr>
          <w:b/>
          <w:lang w:val="en-US"/>
        </w:rPr>
        <w:t>ho</w:t>
      </w:r>
      <w:r w:rsidR="001C0DCA" w:rsidRPr="00201F9E">
        <w:rPr>
          <w:b/>
          <w:lang w:val="en-US"/>
        </w:rPr>
        <w:t>rs</w:t>
      </w:r>
      <w:r w:rsidR="001C0DCA" w:rsidRPr="00201F9E">
        <w:rPr>
          <w:lang w:val="en-US"/>
        </w:rPr>
        <w:t xml:space="preserve"> </w:t>
      </w:r>
      <w:r w:rsidRPr="00201F9E">
        <w:rPr>
          <w:b/>
          <w:lang w:val="en-US"/>
        </w:rPr>
        <w:t xml:space="preserve">update the document </w:t>
      </w:r>
      <w:r w:rsidRPr="00201F9E">
        <w:rPr>
          <w:lang w:val="en-US"/>
        </w:rPr>
        <w:t xml:space="preserve">in order </w:t>
      </w:r>
      <w:r>
        <w:rPr>
          <w:lang w:val="en-US"/>
        </w:rPr>
        <w:t>to take into account the reviewers’ comments and possibly integrate new or complementary results.</w:t>
      </w:r>
    </w:p>
    <w:p w14:paraId="032F434A" w14:textId="48E7B604" w:rsidR="0039546A" w:rsidRPr="00201F9E" w:rsidRDefault="00D10F89" w:rsidP="00B14C62">
      <w:pPr>
        <w:pStyle w:val="Corpsdetexte"/>
        <w:rPr>
          <w:lang w:val="en-US"/>
        </w:rPr>
      </w:pPr>
      <w:r w:rsidRPr="00201F9E">
        <w:rPr>
          <w:lang w:val="en-US"/>
        </w:rPr>
        <w:t>IN ALL CASES</w:t>
      </w:r>
      <w:r w:rsidR="0039546A" w:rsidRPr="00201F9E">
        <w:rPr>
          <w:lang w:val="en-US"/>
        </w:rPr>
        <w:t xml:space="preserve">, </w:t>
      </w:r>
      <w:r w:rsidR="0039546A" w:rsidRPr="00201F9E">
        <w:rPr>
          <w:b/>
          <w:lang w:val="en-US"/>
        </w:rPr>
        <w:t>i</w:t>
      </w:r>
      <w:r w:rsidR="00201F9E" w:rsidRPr="00201F9E">
        <w:rPr>
          <w:b/>
          <w:lang w:val="en-US"/>
        </w:rPr>
        <w:t>t</w:t>
      </w:r>
      <w:r w:rsidR="00201F9E">
        <w:rPr>
          <w:b/>
          <w:lang w:val="en-US"/>
        </w:rPr>
        <w:t xml:space="preserve"> i</w:t>
      </w:r>
      <w:r w:rsidR="00201F9E" w:rsidRPr="00201F9E">
        <w:rPr>
          <w:b/>
          <w:lang w:val="en-US"/>
        </w:rPr>
        <w:t xml:space="preserve">s </w:t>
      </w:r>
      <w:r w:rsidR="00201F9E">
        <w:rPr>
          <w:b/>
          <w:lang w:val="en-US"/>
        </w:rPr>
        <w:t xml:space="preserve">(again) </w:t>
      </w:r>
      <w:r w:rsidR="00201F9E" w:rsidRPr="00201F9E">
        <w:rPr>
          <w:b/>
          <w:lang w:val="en-US"/>
        </w:rPr>
        <w:t xml:space="preserve">requested to upload the </w:t>
      </w:r>
      <w:r w:rsidR="0039546A" w:rsidRPr="00201F9E">
        <w:rPr>
          <w:b/>
          <w:lang w:val="en-US"/>
        </w:rPr>
        <w:t xml:space="preserve">document </w:t>
      </w:r>
      <w:r w:rsidR="00201F9E" w:rsidRPr="00201F9E">
        <w:rPr>
          <w:b/>
          <w:lang w:val="en-US"/>
        </w:rPr>
        <w:t xml:space="preserve">on the platform at latest on </w:t>
      </w:r>
      <w:r w:rsidR="0039546A" w:rsidRPr="00201F9E">
        <w:rPr>
          <w:b/>
          <w:lang w:val="en-US"/>
        </w:rPr>
        <w:t>a</w:t>
      </w:r>
      <w:r w:rsidR="00201F9E" w:rsidRPr="00201F9E">
        <w:rPr>
          <w:b/>
          <w:lang w:val="en-US"/>
        </w:rPr>
        <w:t>p</w:t>
      </w:r>
      <w:r w:rsidR="0039546A" w:rsidRPr="00201F9E">
        <w:rPr>
          <w:b/>
          <w:lang w:val="en-US"/>
        </w:rPr>
        <w:t xml:space="preserve">ril </w:t>
      </w:r>
      <w:r w:rsidR="00201F9E" w:rsidRPr="00201F9E">
        <w:rPr>
          <w:b/>
          <w:lang w:val="en-US"/>
        </w:rPr>
        <w:t xml:space="preserve">17, </w:t>
      </w:r>
      <w:r w:rsidR="0039546A" w:rsidRPr="00201F9E">
        <w:rPr>
          <w:b/>
          <w:lang w:val="en-US"/>
        </w:rPr>
        <w:t>2026</w:t>
      </w:r>
      <w:r w:rsidR="0039546A" w:rsidRPr="00201F9E">
        <w:rPr>
          <w:lang w:val="en-US"/>
        </w:rPr>
        <w:t>,</w:t>
      </w:r>
      <w:r w:rsidR="00201F9E" w:rsidRPr="00201F9E">
        <w:rPr>
          <w:lang w:val="en-US"/>
        </w:rPr>
        <w:t xml:space="preserve"> </w:t>
      </w:r>
      <w:r w:rsidR="00201F9E" w:rsidRPr="00F10801">
        <w:rPr>
          <w:u w:val="single"/>
          <w:lang w:val="en-US"/>
        </w:rPr>
        <w:t>whether being the initial or an updated document</w:t>
      </w:r>
      <w:r w:rsidR="0039546A" w:rsidRPr="00201F9E">
        <w:rPr>
          <w:lang w:val="en-US"/>
        </w:rPr>
        <w:t>.</w:t>
      </w:r>
    </w:p>
    <w:p w14:paraId="26EC7C92" w14:textId="6CC0E9CE" w:rsidR="0036485D" w:rsidRPr="00201F9E" w:rsidRDefault="0036485D">
      <w:pPr>
        <w:jc w:val="left"/>
        <w:rPr>
          <w:lang w:val="en-US"/>
        </w:rPr>
      </w:pPr>
      <w:r w:rsidRPr="00201F9E">
        <w:rPr>
          <w:lang w:val="en-US"/>
        </w:rPr>
        <w:br w:type="page"/>
      </w:r>
    </w:p>
    <w:p w14:paraId="3FD6744E" w14:textId="77777777" w:rsidR="00BC1489" w:rsidRPr="00201F9E" w:rsidRDefault="00BC1489">
      <w:pPr>
        <w:jc w:val="left"/>
        <w:rPr>
          <w:rFonts w:eastAsia="Times New Roman"/>
          <w:sz w:val="20"/>
          <w:szCs w:val="20"/>
          <w:lang w:val="en-US" w:eastAsia="fr-FR"/>
        </w:rPr>
      </w:pPr>
    </w:p>
    <w:p w14:paraId="339555E5" w14:textId="77777777" w:rsidR="00B14C62" w:rsidRPr="00201F9E" w:rsidRDefault="00B14C62" w:rsidP="0036485D">
      <w:pPr>
        <w:pStyle w:val="ListeNum"/>
        <w:numPr>
          <w:ilvl w:val="0"/>
          <w:numId w:val="0"/>
        </w:numPr>
        <w:rPr>
          <w:lang w:val="en-US"/>
        </w:rPr>
      </w:pPr>
    </w:p>
    <w:p w14:paraId="6492C5D2" w14:textId="77777777" w:rsidR="00201F9E" w:rsidRPr="009330AF" w:rsidRDefault="00201F9E" w:rsidP="00201F9E">
      <w:pPr>
        <w:pStyle w:val="Titre1"/>
        <w:rPr>
          <w:lang w:val="en-GB"/>
        </w:rPr>
      </w:pPr>
      <w:r w:rsidRPr="009330AF">
        <w:rPr>
          <w:lang w:val="en-GB"/>
        </w:rPr>
        <w:t>Formats</w:t>
      </w:r>
    </w:p>
    <w:p w14:paraId="6DBBF748" w14:textId="77777777" w:rsidR="00201F9E" w:rsidRDefault="00201F9E" w:rsidP="00201F9E">
      <w:pPr>
        <w:pStyle w:val="Corpsdetexte"/>
        <w:rPr>
          <w:lang w:val="en-GB"/>
        </w:rPr>
      </w:pPr>
      <w:r>
        <w:rPr>
          <w:lang w:val="en-GB"/>
        </w:rPr>
        <w:t xml:space="preserve">During the workshop, the speech can be in </w:t>
      </w:r>
      <w:r w:rsidRPr="006B6CB9">
        <w:rPr>
          <w:lang w:val="en-GB"/>
        </w:rPr>
        <w:t xml:space="preserve">French </w:t>
      </w:r>
      <w:r>
        <w:rPr>
          <w:lang w:val="en-GB"/>
        </w:rPr>
        <w:t>or</w:t>
      </w:r>
      <w:r w:rsidRPr="006B6CB9">
        <w:rPr>
          <w:lang w:val="en-GB"/>
        </w:rPr>
        <w:t xml:space="preserve"> English</w:t>
      </w:r>
      <w:r>
        <w:rPr>
          <w:lang w:val="en-GB"/>
        </w:rPr>
        <w:t>, although the latter is preferred.</w:t>
      </w:r>
      <w:r w:rsidRPr="006B6CB9">
        <w:rPr>
          <w:lang w:val="en-GB"/>
        </w:rPr>
        <w:t xml:space="preserve"> </w:t>
      </w:r>
      <w:r>
        <w:rPr>
          <w:lang w:val="en-GB"/>
        </w:rPr>
        <w:t>Furthermore</w:t>
      </w:r>
      <w:r w:rsidRPr="006B6CB9">
        <w:rPr>
          <w:lang w:val="en-GB"/>
        </w:rPr>
        <w:t xml:space="preserve">, slides and posters </w:t>
      </w:r>
      <w:r>
        <w:rPr>
          <w:lang w:val="en-GB"/>
        </w:rPr>
        <w:t xml:space="preserve">must </w:t>
      </w:r>
      <w:r w:rsidRPr="006B6CB9">
        <w:rPr>
          <w:lang w:val="en-GB"/>
        </w:rPr>
        <w:t>be written in English</w:t>
      </w:r>
      <w:r>
        <w:rPr>
          <w:lang w:val="en-GB"/>
        </w:rPr>
        <w:t>,</w:t>
      </w:r>
      <w:r w:rsidRPr="006B6CB9">
        <w:rPr>
          <w:lang w:val="en-GB"/>
        </w:rPr>
        <w:t xml:space="preserve"> even if the presentation is </w:t>
      </w:r>
      <w:r>
        <w:rPr>
          <w:lang w:val="en-GB"/>
        </w:rPr>
        <w:t xml:space="preserve">given </w:t>
      </w:r>
      <w:r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5F0A77DF" w14:textId="77777777" w:rsidR="00201F9E" w:rsidRDefault="00201F9E" w:rsidP="00201F9E">
      <w:pPr>
        <w:pStyle w:val="Corpsdetexte"/>
        <w:rPr>
          <w:lang w:val="en-GB"/>
        </w:rPr>
      </w:pP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201F9E" w:rsidRPr="006B6CB9" w14:paraId="7BB099A8" w14:textId="77777777" w:rsidTr="008A3D79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58373" w14:textId="77777777" w:rsidR="00201F9E" w:rsidRPr="006B6CB9" w:rsidRDefault="00201F9E" w:rsidP="008A3D79">
            <w:pPr>
              <w:pStyle w:val="Tablecelltext"/>
            </w:pPr>
            <w:r w:rsidRPr="006B6CB9">
              <w:t>Page margins, A4 format</w:t>
            </w:r>
          </w:p>
        </w:tc>
      </w:tr>
      <w:tr w:rsidR="00201F9E" w:rsidRPr="006B6CB9" w14:paraId="334DA742" w14:textId="77777777" w:rsidTr="008A3D79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103BBCA" w14:textId="77777777" w:rsidR="00201F9E" w:rsidRPr="006B6CB9" w:rsidRDefault="00201F9E" w:rsidP="008A3D79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74814AA" w14:textId="77777777" w:rsidR="00201F9E" w:rsidRPr="006B6CB9" w:rsidRDefault="00201F9E" w:rsidP="008A3D79">
            <w:pPr>
              <w:pStyle w:val="Tablecelltext"/>
            </w:pPr>
            <w:r w:rsidRPr="006B6CB9">
              <w:t>mm</w:t>
            </w:r>
          </w:p>
        </w:tc>
      </w:tr>
      <w:tr w:rsidR="00201F9E" w:rsidRPr="006B6CB9" w14:paraId="458933F7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45165F3A" w14:textId="77777777" w:rsidR="00201F9E" w:rsidRPr="006B6CB9" w:rsidRDefault="00201F9E" w:rsidP="008A3D79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64FFC28" w14:textId="77777777" w:rsidR="00201F9E" w:rsidRPr="006B6CB9" w:rsidRDefault="00201F9E" w:rsidP="008A3D79">
            <w:pPr>
              <w:pStyle w:val="Tablecelltext"/>
            </w:pPr>
            <w:r w:rsidRPr="006B6CB9">
              <w:t>20</w:t>
            </w:r>
          </w:p>
        </w:tc>
      </w:tr>
      <w:tr w:rsidR="00201F9E" w:rsidRPr="006B6CB9" w14:paraId="64010677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3B9B75BB" w14:textId="77777777" w:rsidR="00201F9E" w:rsidRPr="006B6CB9" w:rsidRDefault="00201F9E" w:rsidP="008A3D79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6004918" w14:textId="77777777" w:rsidR="00201F9E" w:rsidRPr="006B6CB9" w:rsidRDefault="00201F9E" w:rsidP="008A3D79">
            <w:pPr>
              <w:pStyle w:val="Tablecelltext"/>
            </w:pPr>
            <w:r w:rsidRPr="006B6CB9">
              <w:t>20</w:t>
            </w:r>
          </w:p>
        </w:tc>
      </w:tr>
      <w:tr w:rsidR="00201F9E" w:rsidRPr="006B6CB9" w14:paraId="5AC921BE" w14:textId="77777777" w:rsidTr="008A3D79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66200E3" w14:textId="77777777" w:rsidR="00201F9E" w:rsidRPr="006B6CB9" w:rsidRDefault="00201F9E" w:rsidP="008A3D79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8C8CF65" w14:textId="77777777" w:rsidR="00201F9E" w:rsidRPr="006B6CB9" w:rsidRDefault="00201F9E" w:rsidP="008A3D79">
            <w:pPr>
              <w:pStyle w:val="Tablecelltext"/>
            </w:pPr>
            <w:r w:rsidRPr="006B6CB9">
              <w:t>20</w:t>
            </w:r>
          </w:p>
        </w:tc>
      </w:tr>
      <w:tr w:rsidR="00201F9E" w:rsidRPr="006B6CB9" w14:paraId="777BC405" w14:textId="77777777" w:rsidTr="008A3D79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05DDF" w14:textId="77777777" w:rsidR="00201F9E" w:rsidRPr="006B6CB9" w:rsidRDefault="00201F9E" w:rsidP="008A3D79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E2AC7" w14:textId="77777777" w:rsidR="00201F9E" w:rsidRPr="006B6CB9" w:rsidRDefault="00201F9E" w:rsidP="008A3D79">
            <w:pPr>
              <w:pStyle w:val="Tablecelltext"/>
            </w:pPr>
            <w:r w:rsidRPr="006B6CB9">
              <w:t>20</w:t>
            </w:r>
          </w:p>
        </w:tc>
      </w:tr>
    </w:tbl>
    <w:p w14:paraId="621BE8B5" w14:textId="77777777" w:rsidR="00201F9E" w:rsidRPr="006B6CB9" w:rsidRDefault="00201F9E" w:rsidP="00201F9E">
      <w:pPr>
        <w:pStyle w:val="Corpsdetexte"/>
        <w:jc w:val="center"/>
        <w:rPr>
          <w:lang w:val="en-GB"/>
        </w:rPr>
      </w:pPr>
    </w:p>
    <w:p w14:paraId="63BB4018" w14:textId="77777777" w:rsidR="00201F9E" w:rsidRDefault="00201F9E" w:rsidP="00201F9E">
      <w:pPr>
        <w:pStyle w:val="Legende"/>
        <w:rPr>
          <w:lang w:val="en-GB"/>
        </w:rPr>
      </w:pPr>
      <w:r w:rsidRPr="006B6CB9">
        <w:rPr>
          <w:lang w:val="en-GB"/>
        </w:rPr>
        <w:t>Table 1: Page margins</w:t>
      </w:r>
    </w:p>
    <w:p w14:paraId="2196B87B" w14:textId="77777777" w:rsidR="00201F9E" w:rsidRDefault="00201F9E" w:rsidP="00201F9E">
      <w:pPr>
        <w:pStyle w:val="Legende"/>
        <w:rPr>
          <w:lang w:val="en-GB"/>
        </w:rPr>
      </w:pPr>
    </w:p>
    <w:p w14:paraId="2E2FFF68" w14:textId="77777777" w:rsidR="00201F9E" w:rsidRPr="006B6CB9" w:rsidRDefault="00201F9E" w:rsidP="00201F9E">
      <w:pPr>
        <w:pStyle w:val="Legende"/>
        <w:rPr>
          <w:lang w:val="en-GB"/>
        </w:rPr>
      </w:pPr>
    </w:p>
    <w:p w14:paraId="0265FF85" w14:textId="77777777" w:rsidR="00201F9E" w:rsidRPr="009330AF" w:rsidRDefault="00201F9E" w:rsidP="00201F9E">
      <w:pPr>
        <w:pStyle w:val="Titre2"/>
        <w:rPr>
          <w:lang w:val="en-GB"/>
        </w:rPr>
      </w:pPr>
      <w:r w:rsidRPr="009330AF">
        <w:rPr>
          <w:lang w:val="en-GB"/>
        </w:rPr>
        <w:t>Figures and tables</w:t>
      </w:r>
    </w:p>
    <w:p w14:paraId="1E08306A" w14:textId="77777777" w:rsidR="00201F9E" w:rsidRPr="006B6CB9" w:rsidRDefault="00201F9E" w:rsidP="00201F9E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>
        <w:rPr>
          <w:lang w:val="en-GB"/>
        </w:rPr>
        <w:t>F</w:t>
      </w:r>
      <w:r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I</w:t>
      </w:r>
      <w:r>
        <w:rPr>
          <w:lang w:val="en-GB"/>
        </w:rPr>
        <w:t>n</w:t>
      </w:r>
      <w:r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>
        <w:rPr>
          <w:lang w:val="en-GB"/>
        </w:rPr>
        <w:t xml:space="preserve">, with the </w:t>
      </w:r>
      <w:r w:rsidRPr="006B6CB9">
        <w:rPr>
          <w:lang w:val="en-GB"/>
        </w:rPr>
        <w:t xml:space="preserve">borders </w:t>
      </w:r>
      <w:r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3B361499" w14:textId="77777777" w:rsidR="00201F9E" w:rsidRPr="006B6CB9" w:rsidRDefault="00201F9E" w:rsidP="00201F9E">
      <w:pPr>
        <w:pStyle w:val="Corpsdetexte"/>
        <w:rPr>
          <w:lang w:val="en-GB"/>
        </w:rPr>
      </w:pPr>
      <w:r>
        <w:rPr>
          <w:lang w:val="en-GB"/>
        </w:rPr>
        <w:t>Caption</w:t>
      </w:r>
      <w:r w:rsidRPr="006B6CB9">
        <w:rPr>
          <w:lang w:val="en-GB"/>
        </w:rPr>
        <w:t xml:space="preserve">s: All </w:t>
      </w:r>
      <w:r>
        <w:rPr>
          <w:lang w:val="en-GB"/>
        </w:rPr>
        <w:t>caption</w:t>
      </w:r>
      <w:r w:rsidRPr="006B6CB9">
        <w:rPr>
          <w:lang w:val="en-GB"/>
        </w:rPr>
        <w:t xml:space="preserve">s must be centred under </w:t>
      </w:r>
      <w:r>
        <w:rPr>
          <w:lang w:val="en-GB"/>
        </w:rPr>
        <w:t xml:space="preserve">the </w:t>
      </w:r>
      <w:r w:rsidRPr="006B6CB9">
        <w:rPr>
          <w:lang w:val="en-GB"/>
        </w:rPr>
        <w:t xml:space="preserve">illustration. Use single spacing if the </w:t>
      </w:r>
      <w:r>
        <w:rPr>
          <w:lang w:val="en-GB"/>
        </w:rPr>
        <w:t>caption</w:t>
      </w:r>
      <w:r w:rsidRPr="006B6CB9">
        <w:rPr>
          <w:lang w:val="en-GB"/>
        </w:rPr>
        <w:t xml:space="preserve"> contains more than one line (</w:t>
      </w:r>
      <w:r>
        <w:rPr>
          <w:lang w:val="en-GB"/>
        </w:rPr>
        <w:t>but please</w:t>
      </w:r>
      <w:r w:rsidRPr="006B6CB9">
        <w:rPr>
          <w:lang w:val="en-GB"/>
        </w:rPr>
        <w:t xml:space="preserve"> avoid</w:t>
      </w:r>
      <w:r>
        <w:rPr>
          <w:lang w:val="en-GB"/>
        </w:rPr>
        <w:t xml:space="preserve"> such a long caption if possible</w:t>
      </w:r>
      <w:r w:rsidRPr="006B6CB9">
        <w:rPr>
          <w:lang w:val="en-GB"/>
        </w:rPr>
        <w:t xml:space="preserve">). All </w:t>
      </w:r>
      <w:r>
        <w:rPr>
          <w:lang w:val="en-GB"/>
        </w:rPr>
        <w:t>caption</w:t>
      </w:r>
      <w:r w:rsidRPr="006B6CB9">
        <w:rPr>
          <w:lang w:val="en-GB"/>
        </w:rPr>
        <w:t xml:space="preserve">s must be numbered consecutively, for example, Figure 1, </w:t>
      </w:r>
      <w:r>
        <w:rPr>
          <w:lang w:val="en-GB"/>
        </w:rPr>
        <w:t>T</w:t>
      </w:r>
      <w:r w:rsidRPr="006B6CB9">
        <w:rPr>
          <w:lang w:val="en-GB"/>
        </w:rPr>
        <w:t xml:space="preserve">able </w:t>
      </w:r>
      <w:r>
        <w:rPr>
          <w:lang w:val="en-GB"/>
        </w:rPr>
        <w:t>1</w:t>
      </w:r>
      <w:r w:rsidRPr="006B6CB9">
        <w:rPr>
          <w:lang w:val="en-GB"/>
        </w:rPr>
        <w:t xml:space="preserve">, Figure </w:t>
      </w:r>
      <w:r>
        <w:rPr>
          <w:lang w:val="en-GB"/>
        </w:rPr>
        <w:t>2</w:t>
      </w:r>
      <w:r w:rsidRPr="006B6CB9">
        <w:rPr>
          <w:lang w:val="en-GB"/>
        </w:rPr>
        <w:t>.</w:t>
      </w:r>
    </w:p>
    <w:p w14:paraId="24C10401" w14:textId="77777777" w:rsidR="00201F9E" w:rsidRPr="006B6CB9" w:rsidRDefault="00201F9E" w:rsidP="00201F9E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7711C0" wp14:editId="6FF0B05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36CB6" w14:textId="77777777" w:rsidR="00201F9E" w:rsidRPr="006B6CB9" w:rsidRDefault="00201F9E" w:rsidP="00201F9E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>
        <w:rPr>
          <w:lang w:val="en-GB"/>
        </w:rPr>
        <w:t>1</w:t>
      </w:r>
      <w:r w:rsidRPr="006B6CB9">
        <w:rPr>
          <w:lang w:val="en-GB"/>
        </w:rPr>
        <w:t>: F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201F9E" w:rsidRPr="006B6CB9" w14:paraId="5852F840" w14:textId="77777777" w:rsidTr="008A3D79">
        <w:tc>
          <w:tcPr>
            <w:tcW w:w="3570" w:type="dxa"/>
            <w:vAlign w:val="center"/>
          </w:tcPr>
          <w:p w14:paraId="332E4D7F" w14:textId="77777777" w:rsidR="00201F9E" w:rsidRPr="006B6CB9" w:rsidRDefault="00201F9E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7FA9DF48" wp14:editId="32E7B9BA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125FD0A4" w14:textId="77777777" w:rsidR="00201F9E" w:rsidRPr="006B6CB9" w:rsidRDefault="00201F9E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7ECCF60C" wp14:editId="180836A1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0D3CC58" w14:textId="77777777" w:rsidR="00201F9E" w:rsidRPr="006B6CB9" w:rsidRDefault="00201F9E" w:rsidP="008A3D79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0E24732B" wp14:editId="2762E056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0A9682" w14:textId="77777777" w:rsidR="00201F9E" w:rsidRDefault="00201F9E" w:rsidP="00201F9E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>
        <w:rPr>
          <w:lang w:val="en-GB"/>
        </w:rPr>
        <w:t>2</w:t>
      </w:r>
      <w:r w:rsidRPr="006B6CB9">
        <w:rPr>
          <w:lang w:val="en-GB"/>
        </w:rPr>
        <w:t>: Several figures placement using table</w:t>
      </w:r>
    </w:p>
    <w:p w14:paraId="6B3C9D57" w14:textId="77777777" w:rsidR="00201F9E" w:rsidRPr="009330AF" w:rsidRDefault="00201F9E" w:rsidP="00201F9E">
      <w:pPr>
        <w:pStyle w:val="Titre2"/>
        <w:ind w:left="578" w:hanging="578"/>
        <w:rPr>
          <w:lang w:val="en-GB"/>
        </w:rPr>
      </w:pPr>
      <w:r w:rsidRPr="009330AF">
        <w:rPr>
          <w:lang w:val="en-GB"/>
        </w:rPr>
        <w:t xml:space="preserve">Equations, symbols and units </w:t>
      </w:r>
    </w:p>
    <w:p w14:paraId="0F6D0194" w14:textId="77777777" w:rsidR="00201F9E" w:rsidRPr="006B6CB9" w:rsidRDefault="00201F9E" w:rsidP="00201F9E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3E2559E" w14:textId="77777777" w:rsidR="00201F9E" w:rsidRPr="006B6CB9" w:rsidRDefault="00201F9E" w:rsidP="00201F9E">
      <w:pPr>
        <w:pStyle w:val="Corpsdetexte"/>
        <w:rPr>
          <w:lang w:val="en-GB"/>
        </w:rPr>
      </w:pPr>
      <w:r w:rsidRPr="006B6CB9">
        <w:rPr>
          <w:lang w:val="en-GB"/>
        </w:rPr>
        <w:tab/>
      </w:r>
      <w:r w:rsidRPr="006B6CB9">
        <w:rPr>
          <w:position w:val="-30"/>
          <w:lang w:val="en-GB"/>
        </w:rPr>
        <w:object w:dxaOrig="3700" w:dyaOrig="720" w14:anchorId="2E6B4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57.5pt;height:28.5pt" o:ole="" fillcolor="window">
            <v:imagedata r:id="rId9" o:title=""/>
          </v:shape>
          <o:OLEObject Type="Embed" ProgID="Equation.DSMT4" ShapeID="_x0000_i1035" DrawAspect="Content" ObjectID="_1824730149" r:id="rId10"/>
        </w:object>
      </w:r>
      <w:r w:rsidRPr="006B6CB9">
        <w:rPr>
          <w:lang w:val="en-GB"/>
        </w:rPr>
        <w:tab/>
        <w:t>(1)</w:t>
      </w:r>
    </w:p>
    <w:p w14:paraId="7CFB79D8" w14:textId="77777777" w:rsidR="00201F9E" w:rsidRPr="006B6CB9" w:rsidRDefault="00201F9E" w:rsidP="00201F9E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Pr="000D228A">
        <w:rPr>
          <w:i/>
          <w:lang w:val="en-GB"/>
        </w:rPr>
        <w:t>c</w:t>
      </w:r>
      <w:r w:rsidRPr="006B6CB9">
        <w:rPr>
          <w:lang w:val="en-GB"/>
        </w:rPr>
        <w:t xml:space="preserve"> = focal length</w:t>
      </w:r>
    </w:p>
    <w:p w14:paraId="567E3F70" w14:textId="77777777" w:rsidR="00201F9E" w:rsidRPr="006B6CB9" w:rsidRDefault="00201F9E" w:rsidP="00201F9E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lastRenderedPageBreak/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image coordinates</w:t>
      </w:r>
    </w:p>
    <w:p w14:paraId="4454A226" w14:textId="77777777" w:rsidR="00201F9E" w:rsidRPr="006B6CB9" w:rsidRDefault="00201F9E" w:rsidP="00201F9E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origin of projection</w:t>
      </w:r>
    </w:p>
    <w:p w14:paraId="7DDD6C4F" w14:textId="77777777" w:rsidR="00201F9E" w:rsidRPr="006B6CB9" w:rsidRDefault="00201F9E" w:rsidP="00201F9E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object coordinates</w:t>
      </w:r>
    </w:p>
    <w:p w14:paraId="3291111B" w14:textId="77777777" w:rsidR="00201F9E" w:rsidRPr="009330AF" w:rsidRDefault="00201F9E" w:rsidP="00201F9E">
      <w:pPr>
        <w:pStyle w:val="Corpsdetexte"/>
        <w:rPr>
          <w:lang w:val="en-GB"/>
        </w:rPr>
      </w:pPr>
      <w:r w:rsidRPr="006B6CB9">
        <w:rPr>
          <w:lang w:val="en-GB"/>
        </w:rPr>
        <w:t xml:space="preserve">Symbols and units: use </w:t>
      </w:r>
      <w:r>
        <w:rPr>
          <w:lang w:val="en-GB"/>
        </w:rPr>
        <w:t>those</w:t>
      </w:r>
      <w:r w:rsidRPr="006B6CB9">
        <w:rPr>
          <w:lang w:val="en-GB"/>
        </w:rPr>
        <w:t xml:space="preserve"> of the International System of Units. I</w:t>
      </w:r>
      <w:r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>
        <w:rPr>
          <w:lang w:val="en-GB"/>
        </w:rPr>
        <w:t>them</w:t>
      </w:r>
      <w:r w:rsidRPr="006B6CB9">
        <w:rPr>
          <w:lang w:val="en-GB"/>
        </w:rPr>
        <w:t xml:space="preserve"> in a list.</w:t>
      </w:r>
      <w:r w:rsidRPr="009330AF">
        <w:rPr>
          <w:lang w:val="en-GB"/>
        </w:rPr>
        <w:t xml:space="preserve"> </w:t>
      </w:r>
    </w:p>
    <w:p w14:paraId="0249FCC6" w14:textId="7D717B33" w:rsidR="00201F9E" w:rsidRDefault="00201F9E" w:rsidP="00201F9E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superscript. Place the notes at the bottom of the page, separated from the text above by a horizontal line. The font </w:t>
      </w:r>
      <w:r>
        <w:rPr>
          <w:rFonts w:eastAsia="Times New Roman"/>
          <w:sz w:val="20"/>
          <w:szCs w:val="20"/>
          <w:lang w:val="en-GB" w:eastAsia="fr-FR"/>
        </w:rPr>
        <w:t xml:space="preserve">type </w:t>
      </w:r>
      <w:r w:rsidRPr="00DE709C">
        <w:rPr>
          <w:rFonts w:eastAsia="Times New Roman"/>
          <w:sz w:val="20"/>
          <w:szCs w:val="20"/>
          <w:lang w:val="en-GB" w:eastAsia="fr-FR"/>
        </w:rPr>
        <w:t>of the footnote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0B7BEF09" w14:textId="77777777" w:rsidR="00A245A6" w:rsidRPr="009330AF" w:rsidRDefault="00A245A6" w:rsidP="00A245A6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2C8DD196" w14:textId="77777777" w:rsidR="00A245A6" w:rsidRPr="009330AF" w:rsidRDefault="00A245A6" w:rsidP="00A245A6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57AE2C80" w14:textId="77777777" w:rsidR="00A245A6" w:rsidRPr="00DE709C" w:rsidRDefault="00A245A6" w:rsidP="00A245A6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>
        <w:rPr>
          <w:rFonts w:eastAsia="Times New Roman"/>
          <w:sz w:val="20"/>
          <w:szCs w:val="20"/>
          <w:lang w:val="en-GB" w:eastAsia="fr-FR"/>
        </w:rPr>
        <w:t>in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a t</w:t>
      </w:r>
      <w:r>
        <w:rPr>
          <w:rFonts w:eastAsia="Times New Roman"/>
          <w:sz w:val="20"/>
          <w:szCs w:val="20"/>
          <w:lang w:val="en-GB" w:eastAsia="fr-FR"/>
        </w:rPr>
        <w:t>opical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issue of </w:t>
      </w:r>
      <w:hyperlink r:id="rId11" w:history="1"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4FEE0F81" w14:textId="77777777" w:rsidR="00A245A6" w:rsidRPr="009330AF" w:rsidRDefault="00A245A6" w:rsidP="00A245A6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7AD59C01" w14:textId="77777777" w:rsidR="00A245A6" w:rsidRPr="00DE709C" w:rsidRDefault="00A245A6" w:rsidP="00A245A6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The workshop will include invited lectures and regular communications, of </w:t>
      </w:r>
      <w:r>
        <w:rPr>
          <w:rFonts w:eastAsia="Times New Roman"/>
          <w:sz w:val="20"/>
          <w:szCs w:val="20"/>
          <w:lang w:val="en-GB" w:eastAsia="fr-FR"/>
        </w:rPr>
        <w:t xml:space="preserve">provisional </w:t>
      </w:r>
      <w:r w:rsidRPr="00DE709C">
        <w:rPr>
          <w:rFonts w:eastAsia="Times New Roman"/>
          <w:sz w:val="20"/>
          <w:szCs w:val="20"/>
          <w:lang w:val="en-GB" w:eastAsia="fr-FR"/>
        </w:rPr>
        <w:t>duration</w:t>
      </w:r>
      <w:r>
        <w:rPr>
          <w:rFonts w:eastAsia="Times New Roman"/>
          <w:sz w:val="20"/>
          <w:szCs w:val="20"/>
          <w:lang w:val="en-GB" w:eastAsia="fr-FR"/>
        </w:rPr>
        <w:t xml:space="preserve"> (to be confirmed)</w:t>
      </w:r>
      <w:r w:rsidRPr="00DE709C">
        <w:rPr>
          <w:rFonts w:eastAsia="Times New Roman"/>
          <w:sz w:val="20"/>
          <w:szCs w:val="20"/>
          <w:lang w:val="en-GB" w:eastAsia="fr-FR"/>
        </w:rPr>
        <w:t>:</w:t>
      </w:r>
    </w:p>
    <w:p w14:paraId="6FCED1E3" w14:textId="77777777" w:rsidR="00A245A6" w:rsidRPr="00DE709C" w:rsidRDefault="00A245A6" w:rsidP="00A245A6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6C56F7A9" w14:textId="77777777" w:rsidR="00A245A6" w:rsidRPr="00DE709C" w:rsidRDefault="00A245A6" w:rsidP="00A245A6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s.</w:t>
      </w:r>
    </w:p>
    <w:p w14:paraId="5F67F485" w14:textId="77777777" w:rsidR="00A245A6" w:rsidRPr="009330AF" w:rsidRDefault="00A245A6" w:rsidP="00A245A6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321C8256" w14:textId="77777777" w:rsidR="00A245A6" w:rsidRPr="006B6CB9" w:rsidRDefault="00A245A6" w:rsidP="00A245A6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0AC0E5ED" w14:textId="77777777" w:rsidR="00A245A6" w:rsidRPr="009330AF" w:rsidRDefault="00A245A6" w:rsidP="00A245A6">
      <w:pPr>
        <w:pStyle w:val="Titre1"/>
        <w:numPr>
          <w:ilvl w:val="0"/>
          <w:numId w:val="0"/>
        </w:numPr>
        <w:rPr>
          <w:lang w:val="en-GB"/>
        </w:rPr>
      </w:pPr>
      <w:r w:rsidRPr="009330AF">
        <w:rPr>
          <w:lang w:val="en-GB"/>
        </w:rPr>
        <w:t xml:space="preserve">References </w:t>
      </w:r>
    </w:p>
    <w:p w14:paraId="25416FEB" w14:textId="77777777" w:rsidR="00A245A6" w:rsidRPr="00EC7D63" w:rsidRDefault="00A245A6" w:rsidP="00A245A6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5A6F5466" w14:textId="77777777" w:rsidR="00A245A6" w:rsidRPr="006B6CB9" w:rsidRDefault="00A245A6" w:rsidP="00A245A6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7C05B893" w14:textId="77777777" w:rsidR="00A245A6" w:rsidRPr="006B6CB9" w:rsidRDefault="00A245A6" w:rsidP="00A245A6">
      <w:pPr>
        <w:pStyle w:val="Corpsdetexte"/>
        <w:rPr>
          <w:lang w:val="en-GB"/>
        </w:rPr>
      </w:pPr>
    </w:p>
    <w:p w14:paraId="05904A38" w14:textId="77777777" w:rsidR="00A245A6" w:rsidRDefault="00A245A6" w:rsidP="00201F9E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</w:p>
    <w:p w14:paraId="6B72E1BD" w14:textId="77777777" w:rsidR="00201F9E" w:rsidRPr="009330AF" w:rsidRDefault="00201F9E" w:rsidP="00201F9E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br w:type="page"/>
      </w:r>
      <w:r w:rsidRPr="009330AF">
        <w:rPr>
          <w:rFonts w:eastAsia="Times New Roman"/>
          <w:b/>
          <w:sz w:val="22"/>
          <w:lang w:val="en-GB" w:eastAsia="fr-FR"/>
        </w:rPr>
        <w:lastRenderedPageBreak/>
        <w:t xml:space="preserve">Section </w:t>
      </w:r>
    </w:p>
    <w:p w14:paraId="314AF724" w14:textId="77777777" w:rsidR="00201F9E" w:rsidRPr="009330AF" w:rsidRDefault="00201F9E" w:rsidP="00201F9E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3F7E4A4" w14:textId="77777777" w:rsidR="00201F9E" w:rsidRPr="00DE709C" w:rsidRDefault="00201F9E" w:rsidP="00201F9E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>
        <w:rPr>
          <w:rFonts w:eastAsia="Times New Roman"/>
          <w:sz w:val="20"/>
          <w:szCs w:val="20"/>
          <w:lang w:val="en-GB" w:eastAsia="fr-FR"/>
        </w:rPr>
        <w:t>in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a t</w:t>
      </w:r>
      <w:r>
        <w:rPr>
          <w:rFonts w:eastAsia="Times New Roman"/>
          <w:sz w:val="20"/>
          <w:szCs w:val="20"/>
          <w:lang w:val="en-GB" w:eastAsia="fr-FR"/>
        </w:rPr>
        <w:t>opical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issue of </w:t>
      </w:r>
      <w:hyperlink r:id="rId12" w:history="1"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780B22C5" w14:textId="77777777" w:rsidR="00201F9E" w:rsidRPr="009330AF" w:rsidRDefault="00201F9E" w:rsidP="00201F9E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5E41CC70" w14:textId="77777777" w:rsidR="00201F9E" w:rsidRPr="00DE709C" w:rsidRDefault="00201F9E" w:rsidP="00201F9E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The workshop will include invited lectures and regular communications, of </w:t>
      </w:r>
      <w:r>
        <w:rPr>
          <w:rFonts w:eastAsia="Times New Roman"/>
          <w:sz w:val="20"/>
          <w:szCs w:val="20"/>
          <w:lang w:val="en-GB" w:eastAsia="fr-FR"/>
        </w:rPr>
        <w:t xml:space="preserve">provisional </w:t>
      </w:r>
      <w:r w:rsidRPr="00DE709C">
        <w:rPr>
          <w:rFonts w:eastAsia="Times New Roman"/>
          <w:sz w:val="20"/>
          <w:szCs w:val="20"/>
          <w:lang w:val="en-GB" w:eastAsia="fr-FR"/>
        </w:rPr>
        <w:t>duration</w:t>
      </w:r>
      <w:r>
        <w:rPr>
          <w:rFonts w:eastAsia="Times New Roman"/>
          <w:sz w:val="20"/>
          <w:szCs w:val="20"/>
          <w:lang w:val="en-GB" w:eastAsia="fr-FR"/>
        </w:rPr>
        <w:t xml:space="preserve"> (to be confirmed)</w:t>
      </w:r>
      <w:r w:rsidRPr="00DE709C">
        <w:rPr>
          <w:rFonts w:eastAsia="Times New Roman"/>
          <w:sz w:val="20"/>
          <w:szCs w:val="20"/>
          <w:lang w:val="en-GB" w:eastAsia="fr-FR"/>
        </w:rPr>
        <w:t>:</w:t>
      </w:r>
    </w:p>
    <w:p w14:paraId="1D4CBBAF" w14:textId="77777777" w:rsidR="00201F9E" w:rsidRPr="00DE709C" w:rsidRDefault="00201F9E" w:rsidP="00201F9E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</w:t>
      </w:r>
      <w:r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23C8D7A2" w14:textId="77777777" w:rsidR="00201F9E" w:rsidRPr="00DE709C" w:rsidRDefault="00201F9E" w:rsidP="00201F9E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in</w:t>
      </w:r>
      <w:r>
        <w:rPr>
          <w:rFonts w:eastAsia="Times New Roman"/>
          <w:sz w:val="20"/>
          <w:szCs w:val="20"/>
          <w:lang w:val="en-GB" w:eastAsia="fr-FR"/>
        </w:rPr>
        <w:t>utes more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for questions.</w:t>
      </w:r>
    </w:p>
    <w:p w14:paraId="6B051806" w14:textId="77777777" w:rsidR="00201F9E" w:rsidRPr="009330AF" w:rsidRDefault="00201F9E" w:rsidP="00201F9E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3D778488" w14:textId="77777777" w:rsidR="00201F9E" w:rsidRPr="006B6CB9" w:rsidRDefault="00201F9E" w:rsidP="00201F9E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2D24340B" w14:textId="77777777" w:rsidR="00201F9E" w:rsidRPr="009330AF" w:rsidRDefault="00201F9E" w:rsidP="00201F9E">
      <w:pPr>
        <w:pStyle w:val="Titre1"/>
        <w:numPr>
          <w:ilvl w:val="0"/>
          <w:numId w:val="0"/>
        </w:numPr>
        <w:rPr>
          <w:lang w:val="en-GB"/>
        </w:rPr>
      </w:pPr>
      <w:r w:rsidRPr="009330AF">
        <w:rPr>
          <w:lang w:val="en-GB"/>
        </w:rPr>
        <w:t xml:space="preserve">References </w:t>
      </w:r>
    </w:p>
    <w:p w14:paraId="60ED4D48" w14:textId="77777777" w:rsidR="00201F9E" w:rsidRPr="00EC7D63" w:rsidRDefault="00201F9E" w:rsidP="00201F9E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0ABAA158" w14:textId="77777777" w:rsidR="00201F9E" w:rsidRPr="006B6CB9" w:rsidRDefault="00201F9E" w:rsidP="00201F9E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34CC6CCF" w14:textId="77777777" w:rsidR="00201F9E" w:rsidRPr="006B6CB9" w:rsidRDefault="00201F9E" w:rsidP="00201F9E">
      <w:pPr>
        <w:pStyle w:val="Corpsdetexte"/>
        <w:rPr>
          <w:lang w:val="en-GB"/>
        </w:rPr>
      </w:pPr>
    </w:p>
    <w:p w14:paraId="0B0F65CF" w14:textId="1FDE4E37" w:rsidR="00B14C62" w:rsidRPr="00201F9E" w:rsidRDefault="00B14C62" w:rsidP="00201F9E">
      <w:pPr>
        <w:pStyle w:val="Titre1"/>
        <w:rPr>
          <w:lang w:val="en-US"/>
        </w:rPr>
      </w:pPr>
    </w:p>
    <w:sectPr w:rsidR="00B14C62" w:rsidRPr="00201F9E" w:rsidSect="007349DF">
      <w:headerReference w:type="first" r:id="rId13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3A2942" w14:textId="77777777" w:rsidR="006C4A45" w:rsidRDefault="006C4A45" w:rsidP="001C0DCA">
      <w:pPr>
        <w:spacing w:after="0" w:line="240" w:lineRule="auto"/>
      </w:pPr>
      <w:r>
        <w:separator/>
      </w:r>
    </w:p>
  </w:endnote>
  <w:endnote w:type="continuationSeparator" w:id="0">
    <w:p w14:paraId="36984C3B" w14:textId="77777777" w:rsidR="006C4A45" w:rsidRDefault="006C4A45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A81D17" w14:textId="77777777" w:rsidR="006C4A45" w:rsidRDefault="006C4A45" w:rsidP="001C0DCA">
      <w:pPr>
        <w:spacing w:after="0" w:line="240" w:lineRule="auto"/>
      </w:pPr>
      <w:r>
        <w:separator/>
      </w:r>
    </w:p>
  </w:footnote>
  <w:footnote w:type="continuationSeparator" w:id="0">
    <w:p w14:paraId="2B015DCA" w14:textId="77777777" w:rsidR="006C4A45" w:rsidRDefault="006C4A45" w:rsidP="001C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356" w:type="dxa"/>
      <w:tblInd w:w="-14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 w:firstRow="1" w:lastRow="1" w:firstColumn="1" w:lastColumn="1" w:noHBand="0" w:noVBand="0"/>
    </w:tblPr>
    <w:tblGrid>
      <w:gridCol w:w="2977"/>
      <w:gridCol w:w="6379"/>
    </w:tblGrid>
    <w:tr w:rsidR="00CD7FD3" w:rsidRPr="00216985" w14:paraId="1C8B75F2" w14:textId="0FBC02B4" w:rsidTr="004B3E6B">
      <w:tc>
        <w:tcPr>
          <w:tcW w:w="2977" w:type="dxa"/>
          <w:vAlign w:val="center"/>
        </w:tcPr>
        <w:p w14:paraId="06D74674" w14:textId="652EBA21" w:rsidR="00CD7FD3" w:rsidRPr="00CD7FD3" w:rsidRDefault="004B3E6B" w:rsidP="00CD7FD3">
          <w:pPr>
            <w:pStyle w:val="Corpsdetexte"/>
            <w:ind w:right="81"/>
            <w:jc w:val="center"/>
            <w:rPr>
              <w:noProof/>
            </w:rPr>
          </w:pPr>
          <w:r>
            <w:rPr>
              <w:noProof/>
            </w:rPr>
            <w:drawing>
              <wp:inline distT="0" distB="0" distL="0" distR="0" wp14:anchorId="4CA76ADD" wp14:editId="4DBB892F">
                <wp:extent cx="1833245" cy="610870"/>
                <wp:effectExtent l="0" t="0" r="0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833245" cy="61087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379" w:type="dxa"/>
          <w:vAlign w:val="center"/>
        </w:tcPr>
        <w:p w14:paraId="09B86511" w14:textId="77777777" w:rsidR="00216985" w:rsidRPr="00216985" w:rsidRDefault="00216985" w:rsidP="00216985">
          <w:pPr>
            <w:spacing w:after="0" w:line="240" w:lineRule="auto"/>
            <w:jc w:val="center"/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fr-CA"/>
            </w:rPr>
          </w:pPr>
          <w:r w:rsidRPr="00216985"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fr-CA"/>
            </w:rPr>
            <w:t>INTELLIGENT TOOLS AND METHODS</w:t>
          </w:r>
        </w:p>
        <w:p w14:paraId="7EDA6CC3" w14:textId="7123E941" w:rsidR="00CD7FD3" w:rsidRPr="00216985" w:rsidRDefault="00216985" w:rsidP="00216985">
          <w:pPr>
            <w:spacing w:after="0" w:line="240" w:lineRule="auto"/>
            <w:jc w:val="center"/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en-US"/>
            </w:rPr>
          </w:pPr>
          <w:r w:rsidRPr="00216985">
            <w:rPr>
              <w:rFonts w:ascii="Tahoma" w:hAnsi="Tahoma" w:cs="Tahoma"/>
              <w:b/>
              <w:bCs/>
              <w:smallCaps/>
              <w:color w:val="000000"/>
              <w:position w:val="-30"/>
              <w:sz w:val="30"/>
              <w:szCs w:val="30"/>
              <w:lang w:val="fr-CA"/>
            </w:rPr>
            <w:t>FOR RADIO SCIENCE</w:t>
          </w:r>
        </w:p>
      </w:tc>
    </w:tr>
  </w:tbl>
  <w:p w14:paraId="5413E305" w14:textId="305AFF75" w:rsidR="00A078D0" w:rsidRPr="00216985" w:rsidRDefault="00A078D0" w:rsidP="004B3E6B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ECA4190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D56AE84E"/>
    <w:lvl w:ilvl="0" w:tplc="5F90AE36">
      <w:start w:val="1"/>
      <w:numFmt w:val="decimal"/>
      <w:pStyle w:val="ListeNum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  <w:lvlOverride w:ilvl="0">
      <w:startOverride w:val="1"/>
    </w:lvlOverride>
  </w:num>
  <w:num w:numId="15">
    <w:abstractNumId w:val="4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14CD"/>
    <w:rsid w:val="0000306C"/>
    <w:rsid w:val="000234A0"/>
    <w:rsid w:val="00036181"/>
    <w:rsid w:val="00083CE1"/>
    <w:rsid w:val="00086CE9"/>
    <w:rsid w:val="000A044F"/>
    <w:rsid w:val="000A13AF"/>
    <w:rsid w:val="000B3EF3"/>
    <w:rsid w:val="000B6B1F"/>
    <w:rsid w:val="000F49E9"/>
    <w:rsid w:val="000F6989"/>
    <w:rsid w:val="000F7CAB"/>
    <w:rsid w:val="00162014"/>
    <w:rsid w:val="001914CD"/>
    <w:rsid w:val="00194DBF"/>
    <w:rsid w:val="001B1A44"/>
    <w:rsid w:val="001C0DCA"/>
    <w:rsid w:val="001C4675"/>
    <w:rsid w:val="001C67F7"/>
    <w:rsid w:val="001D44FC"/>
    <w:rsid w:val="001D7292"/>
    <w:rsid w:val="001E3B25"/>
    <w:rsid w:val="001F4D64"/>
    <w:rsid w:val="00201F9E"/>
    <w:rsid w:val="00216985"/>
    <w:rsid w:val="002235F6"/>
    <w:rsid w:val="002418EE"/>
    <w:rsid w:val="00283395"/>
    <w:rsid w:val="002A0D7A"/>
    <w:rsid w:val="002F69F2"/>
    <w:rsid w:val="0033622A"/>
    <w:rsid w:val="00343D24"/>
    <w:rsid w:val="00356CCE"/>
    <w:rsid w:val="0036175F"/>
    <w:rsid w:val="0036485D"/>
    <w:rsid w:val="00387EA8"/>
    <w:rsid w:val="0039546A"/>
    <w:rsid w:val="003A3D33"/>
    <w:rsid w:val="003E4B9D"/>
    <w:rsid w:val="004163A7"/>
    <w:rsid w:val="00427341"/>
    <w:rsid w:val="004448FB"/>
    <w:rsid w:val="004771E3"/>
    <w:rsid w:val="00482CA5"/>
    <w:rsid w:val="004858C4"/>
    <w:rsid w:val="004B3E6B"/>
    <w:rsid w:val="004B6633"/>
    <w:rsid w:val="004C14A8"/>
    <w:rsid w:val="004C33C7"/>
    <w:rsid w:val="004D2A73"/>
    <w:rsid w:val="00510490"/>
    <w:rsid w:val="00520678"/>
    <w:rsid w:val="00535985"/>
    <w:rsid w:val="00546C49"/>
    <w:rsid w:val="005676F2"/>
    <w:rsid w:val="005A58FF"/>
    <w:rsid w:val="005B7C78"/>
    <w:rsid w:val="005D02A8"/>
    <w:rsid w:val="005D6D33"/>
    <w:rsid w:val="00611D84"/>
    <w:rsid w:val="006411AC"/>
    <w:rsid w:val="00646CAD"/>
    <w:rsid w:val="0065394B"/>
    <w:rsid w:val="0066582F"/>
    <w:rsid w:val="00667B81"/>
    <w:rsid w:val="00684DD2"/>
    <w:rsid w:val="006B3C79"/>
    <w:rsid w:val="006C4A45"/>
    <w:rsid w:val="006C5397"/>
    <w:rsid w:val="006E0265"/>
    <w:rsid w:val="0070263E"/>
    <w:rsid w:val="007071CA"/>
    <w:rsid w:val="0070799D"/>
    <w:rsid w:val="0072195F"/>
    <w:rsid w:val="007349DF"/>
    <w:rsid w:val="007415A0"/>
    <w:rsid w:val="00743ACA"/>
    <w:rsid w:val="007473CE"/>
    <w:rsid w:val="0079501B"/>
    <w:rsid w:val="007A7437"/>
    <w:rsid w:val="007C6BB8"/>
    <w:rsid w:val="007D4BE6"/>
    <w:rsid w:val="007E3E5B"/>
    <w:rsid w:val="00815978"/>
    <w:rsid w:val="008311B5"/>
    <w:rsid w:val="00866B6F"/>
    <w:rsid w:val="0088332C"/>
    <w:rsid w:val="00883BEE"/>
    <w:rsid w:val="00885034"/>
    <w:rsid w:val="008934E0"/>
    <w:rsid w:val="00914D19"/>
    <w:rsid w:val="009364AB"/>
    <w:rsid w:val="009401A4"/>
    <w:rsid w:val="00996448"/>
    <w:rsid w:val="009C0B71"/>
    <w:rsid w:val="009D46AD"/>
    <w:rsid w:val="00A078D0"/>
    <w:rsid w:val="00A245A6"/>
    <w:rsid w:val="00A252A3"/>
    <w:rsid w:val="00A27593"/>
    <w:rsid w:val="00A52BEC"/>
    <w:rsid w:val="00A63A24"/>
    <w:rsid w:val="00A678DD"/>
    <w:rsid w:val="00A863A5"/>
    <w:rsid w:val="00A95AA4"/>
    <w:rsid w:val="00A96D10"/>
    <w:rsid w:val="00AB57D7"/>
    <w:rsid w:val="00AF598C"/>
    <w:rsid w:val="00B14C62"/>
    <w:rsid w:val="00B21EDE"/>
    <w:rsid w:val="00B25B1D"/>
    <w:rsid w:val="00B471D2"/>
    <w:rsid w:val="00B622FF"/>
    <w:rsid w:val="00B63279"/>
    <w:rsid w:val="00B658F9"/>
    <w:rsid w:val="00B9743D"/>
    <w:rsid w:val="00BB5BAE"/>
    <w:rsid w:val="00BC1489"/>
    <w:rsid w:val="00BD1FB0"/>
    <w:rsid w:val="00BD7B9A"/>
    <w:rsid w:val="00C0114D"/>
    <w:rsid w:val="00C02E84"/>
    <w:rsid w:val="00C66244"/>
    <w:rsid w:val="00C91162"/>
    <w:rsid w:val="00C9435C"/>
    <w:rsid w:val="00CD7FD3"/>
    <w:rsid w:val="00CE01D2"/>
    <w:rsid w:val="00CF33A4"/>
    <w:rsid w:val="00CF6889"/>
    <w:rsid w:val="00D10F89"/>
    <w:rsid w:val="00D20CEE"/>
    <w:rsid w:val="00D6788B"/>
    <w:rsid w:val="00DD0443"/>
    <w:rsid w:val="00DD3615"/>
    <w:rsid w:val="00DF47C7"/>
    <w:rsid w:val="00E103F4"/>
    <w:rsid w:val="00E3028A"/>
    <w:rsid w:val="00E57F4B"/>
    <w:rsid w:val="00EB73EA"/>
    <w:rsid w:val="00EC216A"/>
    <w:rsid w:val="00EF7130"/>
    <w:rsid w:val="00F027C4"/>
    <w:rsid w:val="00F10801"/>
    <w:rsid w:val="00F516A4"/>
    <w:rsid w:val="00F60477"/>
    <w:rsid w:val="00F70587"/>
    <w:rsid w:val="00F705EF"/>
    <w:rsid w:val="00F726FC"/>
    <w:rsid w:val="00F87957"/>
    <w:rsid w:val="00FC2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817AF8F"/>
  <w15:docId w15:val="{1495631F-CDB7-48BE-80BC-967188B73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4448FB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22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448FB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0"/>
      <w:szCs w:val="20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4448FB"/>
    <w:rPr>
      <w:rFonts w:ascii="Times New Roman" w:eastAsia="Times New Roman" w:hAnsi="Times New Roman" w:cs="Times New Roman"/>
      <w:b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4448FB"/>
    <w:rPr>
      <w:rFonts w:ascii="Times New Roman" w:eastAsiaTheme="majorEastAsia" w:hAnsi="Times New Roman" w:cs="Times New Roman"/>
      <w:b/>
      <w:bCs/>
      <w:sz w:val="20"/>
      <w:szCs w:val="20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646CAD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46CAD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46CAD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46CAD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46CAD"/>
    <w:rPr>
      <w:rFonts w:ascii="Times New Roman" w:hAnsi="Times New Roman" w:cs="Times New Roman"/>
      <w:b/>
      <w:bCs/>
      <w:sz w:val="20"/>
      <w:szCs w:val="20"/>
    </w:rPr>
  </w:style>
  <w:style w:type="paragraph" w:styleId="Rvision">
    <w:name w:val="Revision"/>
    <w:hidden/>
    <w:uiPriority w:val="99"/>
    <w:semiHidden/>
    <w:rsid w:val="008934E0"/>
    <w:pPr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sciencedirect.com/science/journal/16310705?sdc=1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CDFFF7-B7EE-4838-963A-CE6BC0ADEA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842</Words>
  <Characters>4632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ullio Joseph Tanzi</dc:creator>
  <cp:lastModifiedBy>sibille</cp:lastModifiedBy>
  <cp:revision>9</cp:revision>
  <cp:lastPrinted>2022-10-10T16:40:00Z</cp:lastPrinted>
  <dcterms:created xsi:type="dcterms:W3CDTF">2025-11-15T15:19:00Z</dcterms:created>
  <dcterms:modified xsi:type="dcterms:W3CDTF">2025-11-15T15:42:00Z</dcterms:modified>
</cp:coreProperties>
</file>